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1F07" w:rsidRDefault="008B6BD3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4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</w:t>
      </w:r>
      <w:r w:rsidR="00171C5A"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1xxxxx</w:t>
      </w:r>
    </w:p>
    <w:p w:rsidR="00511F07" w:rsidRDefault="008B6BD3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 w:rsidR="0047071C" w:rsidRPr="0047071C"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</w:t>
      </w:r>
      <w:r w:rsidR="00171C5A"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1</w:t>
      </w:r>
    </w:p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b/>
          <w:kern w:val="0"/>
          <w:sz w:val="22"/>
          <w:lang w:val="en-GB"/>
        </w:rPr>
      </w:pPr>
    </w:p>
    <w:p w:rsidR="00511F07" w:rsidRDefault="00511F0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22"/>
        </w:rPr>
      </w:pP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6.2.2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kern w:val="0"/>
          <w:sz w:val="22"/>
        </w:rPr>
        <w:t>Source:</w:t>
      </w:r>
      <w:r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Title:</w:t>
      </w:r>
      <w:r>
        <w:rPr>
          <w:rFonts w:ascii="Times New Roman" w:eastAsia="宋体" w:hAnsi="Times New Roman" w:cs="Times New Roman"/>
          <w:b/>
          <w:sz w:val="22"/>
        </w:rPr>
        <w:tab/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宋体" w:hAnsi="Times New Roman" w:cs="Times New Roman"/>
          <w:b/>
          <w:kern w:val="0"/>
          <w:sz w:val="22"/>
        </w:rPr>
        <w:t>ummary o</w:t>
      </w:r>
      <w:r>
        <w:rPr>
          <w:rFonts w:ascii="Times New Roman" w:eastAsia="宋体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宋体" w:hAnsi="Times New Roman" w:cs="Times New Roman"/>
          <w:b/>
          <w:kern w:val="0"/>
          <w:sz w:val="22"/>
        </w:rPr>
        <w:t xml:space="preserve"> email discussion [1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4</w:t>
      </w:r>
      <w:r>
        <w:rPr>
          <w:rFonts w:ascii="Times New Roman" w:eastAsia="宋体" w:hAnsi="Times New Roman" w:cs="Times New Roman"/>
          <w:b/>
          <w:kern w:val="0"/>
          <w:sz w:val="22"/>
        </w:rPr>
        <w:t>-e-LTE-NB_IoTenh3-0</w:t>
      </w:r>
      <w:r w:rsidR="00171C5A">
        <w:rPr>
          <w:rFonts w:ascii="Times New Roman" w:eastAsia="宋体" w:hAnsi="Times New Roman" w:cs="Times New Roman"/>
          <w:b/>
          <w:kern w:val="0"/>
          <w:sz w:val="22"/>
        </w:rPr>
        <w:t>2</w:t>
      </w:r>
      <w:r>
        <w:rPr>
          <w:rFonts w:ascii="Times New Roman" w:eastAsia="宋体" w:hAnsi="Times New Roman" w:cs="Times New Roman"/>
          <w:b/>
          <w:kern w:val="0"/>
          <w:sz w:val="22"/>
        </w:rPr>
        <w:t>]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宋体" w:hAnsi="Times New Roman" w:cs="Times New Roman"/>
          <w:b/>
          <w:sz w:val="22"/>
        </w:rPr>
      </w:pPr>
      <w:r>
        <w:rPr>
          <w:rFonts w:ascii="Times New Roman" w:eastAsia="宋体" w:hAnsi="Times New Roman" w:cs="Times New Roman"/>
          <w:b/>
          <w:sz w:val="22"/>
        </w:rPr>
        <w:t>Document for:</w:t>
      </w:r>
      <w:r>
        <w:rPr>
          <w:rFonts w:ascii="Times New Roman" w:eastAsia="宋体" w:hAnsi="Times New Roman" w:cs="Times New Roman"/>
          <w:b/>
          <w:sz w:val="22"/>
        </w:rPr>
        <w:tab/>
        <w:t>Discussion and Decision</w:t>
      </w:r>
    </w:p>
    <w:p w:rsidR="00511F07" w:rsidRDefault="00511F0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16"/>
          <w:szCs w:val="16"/>
          <w:lang w:eastAsia="en-US"/>
        </w:rPr>
      </w:pPr>
    </w:p>
    <w:p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9681862"/>
      <w:bookmarkStart w:id="1" w:name="_Ref124589705"/>
      <w:r>
        <w:rPr>
          <w:lang w:eastAsia="zh-CN"/>
        </w:rPr>
        <w:t>Introduction</w:t>
      </w:r>
      <w:bookmarkEnd w:id="0"/>
      <w:bookmarkEnd w:id="1"/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szCs w:val="20"/>
        </w:rPr>
      </w:pPr>
      <w:r>
        <w:rPr>
          <w:rFonts w:ascii="Times New Roman" w:eastAsia="宋体" w:hAnsi="Times New Roman" w:cs="Times New Roman"/>
          <w:kern w:val="0"/>
          <w:sz w:val="20"/>
          <w:szCs w:val="20"/>
        </w:rPr>
        <w:t>This contribution provides discussion on the following issues:</w:t>
      </w:r>
    </w:p>
    <w:p w:rsidR="00AE2B45" w:rsidRPr="00AE2B45" w:rsidRDefault="00AE2B45" w:rsidP="00AE2B45">
      <w:pPr>
        <w:widowControl/>
        <w:shd w:val="clear" w:color="auto" w:fill="FFFFFF"/>
        <w:spacing w:beforeLines="50" w:before="120" w:afterLines="50" w:after="120" w:line="276" w:lineRule="auto"/>
        <w:ind w:left="360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00FFFF"/>
        </w:rPr>
        <w:t>[104-e-LTE-NB_IoTenh3-02] Multi-TB issues – Huiying (ZTE)</w:t>
      </w:r>
    </w:p>
    <w:p w:rsidR="00AE2B45" w:rsidRPr="00AE2B45" w:rsidRDefault="00AE2B45" w:rsidP="00AE2B45">
      <w:pPr>
        <w:pStyle w:val="a7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sue#1: Mapping between DCI field and the number of scheduled TB (R1-2100563)</w:t>
      </w:r>
    </w:p>
    <w:p w:rsidR="00AE2B45" w:rsidRPr="00AE2B45" w:rsidRDefault="00AE2B45" w:rsidP="00AE2B45">
      <w:pPr>
        <w:pStyle w:val="a7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Issue#2: Determination of number of scheduled TB for SC-MTCH (R1-2100563)</w:t>
      </w:r>
    </w:p>
    <w:p w:rsidR="00AE2B45" w:rsidRPr="00AE2B45" w:rsidRDefault="00AE2B45" w:rsidP="00AE2B45">
      <w:pPr>
        <w:pStyle w:val="a7"/>
        <w:widowControl/>
        <w:numPr>
          <w:ilvl w:val="0"/>
          <w:numId w:val="3"/>
        </w:numPr>
        <w:shd w:val="clear" w:color="auto" w:fill="FFFFFF"/>
        <w:spacing w:beforeLines="50" w:before="120" w:afterLines="100" w:after="240" w:line="276" w:lineRule="auto"/>
        <w:ind w:left="714" w:firstLineChars="0" w:hanging="357"/>
        <w:jc w:val="left"/>
        <w:rPr>
          <w:rFonts w:ascii="Times New Roman" w:eastAsia="宋体" w:hAnsi="Times New Roman" w:cs="Times New Roman"/>
          <w:color w:val="000000"/>
          <w:kern w:val="0"/>
          <w:sz w:val="22"/>
        </w:rPr>
      </w:pPr>
      <w:r w:rsidRPr="00AE2B45">
        <w:rPr>
          <w:rFonts w:ascii="Times New Roman" w:eastAsia="宋体" w:hAnsi="Times New Roman" w:cs="Times New Roman"/>
          <w:color w:val="000000"/>
          <w:kern w:val="0"/>
          <w:sz w:val="20"/>
          <w:szCs w:val="20"/>
        </w:rPr>
        <w:t>Discussion and decision by 1/29, TPs by 2/5</w:t>
      </w:r>
    </w:p>
    <w:p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p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 xml:space="preserve">Issue #1: </w:t>
      </w:r>
      <w:r w:rsidR="00435E24" w:rsidRPr="00435E24"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Mapping between DCI field and the number of scheduled TB</w:t>
      </w:r>
    </w:p>
    <w:p w:rsidR="002570E8" w:rsidRDefault="008B6BD3" w:rsidP="00FD7848">
      <w:pPr>
        <w:spacing w:before="120" w:afterLines="100" w:after="240" w:line="276" w:lineRule="auto"/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</w:pPr>
      <w:r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As discussed in section 2.1 of [1],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‘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 for SC-MTCH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’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field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indicates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the number of scheduled TBs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 from 1 to 8 TBs.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However, only the number of scheduled TBs is defined. The mapping relationship between the value of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‘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>’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 xml:space="preserve"> field and </w:t>
      </w:r>
      <w:r w:rsidR="002570E8" w:rsidRPr="002570E8">
        <w:rPr>
          <w:rFonts w:ascii="Times New Roman" w:eastAsia="宋体" w:hAnsi="Times New Roman" w:cs="Times New Roman"/>
          <w:kern w:val="0"/>
          <w:sz w:val="20"/>
          <w:szCs w:val="20"/>
          <w:lang w:eastAsia="en-US"/>
        </w:rPr>
        <w:t xml:space="preserve">the actual </w:t>
      </w:r>
      <w:r w:rsidR="002570E8" w:rsidRPr="002570E8">
        <w:rPr>
          <w:rFonts w:ascii="Times New Roman" w:eastAsia="宋体" w:hAnsi="Times New Roman" w:cs="Times New Roman" w:hint="eastAsia"/>
          <w:kern w:val="0"/>
          <w:sz w:val="20"/>
          <w:szCs w:val="20"/>
          <w:lang w:eastAsia="en-US"/>
        </w:rPr>
        <w:t>number of scheduled TBs is not clear.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i/>
          <w:kern w:val="0"/>
          <w:sz w:val="20"/>
          <w:szCs w:val="20"/>
          <w:lang w:eastAsia="en-US"/>
        </w:rPr>
      </w:pPr>
      <w:r w:rsidRPr="004C3751"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>Proposal</w:t>
      </w:r>
      <w:r w:rsidR="004C3751"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 xml:space="preserve"> 1</w:t>
      </w:r>
      <w:r>
        <w:rPr>
          <w:rFonts w:ascii="Times New Roman" w:eastAsia="宋体" w:hAnsi="Times New Roman" w:cs="Times New Roman" w:hint="eastAsia"/>
          <w:b/>
          <w:i/>
          <w:kern w:val="0"/>
          <w:sz w:val="20"/>
          <w:szCs w:val="20"/>
          <w:lang w:eastAsia="en-US"/>
        </w:rPr>
        <w:t xml:space="preserve">: </w:t>
      </w:r>
      <w:r>
        <w:rPr>
          <w:rFonts w:ascii="Times New Roman" w:eastAsia="宋体" w:hAnsi="Times New Roman" w:cs="Times New Roman"/>
          <w:b/>
          <w:i/>
          <w:kern w:val="0"/>
          <w:sz w:val="20"/>
          <w:szCs w:val="20"/>
          <w:lang w:eastAsia="en-US"/>
        </w:rPr>
        <w:t>Endorse Text Proposal #1: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FF0000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 Start of Text Proposal # 1 to 36.21</w:t>
      </w:r>
      <w:r w:rsidR="005E6950">
        <w:rPr>
          <w:rFonts w:ascii="Times New Roman" w:eastAsia="宋体" w:hAnsi="Times New Roman" w:cs="Times New Roman"/>
          <w:b/>
          <w:color w:val="000000" w:themeColor="text1"/>
          <w:kern w:val="0"/>
        </w:rPr>
        <w:t>2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-</w:t>
      </w:r>
    </w:p>
    <w:p w:rsidR="005D47D9" w:rsidRPr="005D47D9" w:rsidRDefault="005D47D9" w:rsidP="005D47D9">
      <w:pPr>
        <w:keepNext/>
        <w:keepLines/>
        <w:widowControl/>
        <w:spacing w:beforeLines="50" w:before="120" w:after="180" w:line="276" w:lineRule="auto"/>
        <w:ind w:left="1418" w:hanging="1418"/>
        <w:outlineLvl w:val="3"/>
        <w:rPr>
          <w:rFonts w:ascii="Arial" w:eastAsia="Times New Roman" w:hAnsi="Arial" w:cs="Times New Roman"/>
          <w:kern w:val="0"/>
          <w:sz w:val="24"/>
          <w:szCs w:val="20"/>
          <w:lang w:val="en-GB"/>
        </w:rPr>
      </w:pPr>
      <w:bookmarkStart w:id="2" w:name="_Toc35531693"/>
      <w:bookmarkStart w:id="3" w:name="_Toc29387789"/>
      <w:bookmarkStart w:id="4" w:name="_Toc20409248"/>
      <w:bookmarkStart w:id="5" w:name="_Toc44620031"/>
      <w:bookmarkStart w:id="6" w:name="_Toc51595769"/>
      <w:bookmarkStart w:id="7" w:name="_Toc29388818"/>
      <w:bookmarkStart w:id="8" w:name="_Toc10818838"/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6.4.</w:t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3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.</w:t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2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ab/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DCI 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Format</w:t>
      </w:r>
      <w:r w:rsidRPr="005D47D9"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 N</w:t>
      </w:r>
      <w:r w:rsidRPr="005D47D9">
        <w:rPr>
          <w:rFonts w:ascii="Arial" w:eastAsia="Times New Roman" w:hAnsi="Arial" w:cs="Times New Roman"/>
          <w:kern w:val="0"/>
          <w:sz w:val="24"/>
          <w:szCs w:val="20"/>
          <w:lang w:val="en-GB"/>
        </w:rPr>
        <w:t>1</w:t>
      </w:r>
      <w:bookmarkEnd w:id="2"/>
      <w:bookmarkEnd w:id="3"/>
      <w:bookmarkEnd w:id="4"/>
      <w:bookmarkEnd w:id="5"/>
      <w:bookmarkEnd w:id="6"/>
      <w:bookmarkEnd w:id="7"/>
      <w:bookmarkEnd w:id="8"/>
    </w:p>
    <w:p w:rsidR="005D47D9" w:rsidRPr="005D47D9" w:rsidRDefault="005D47D9" w:rsidP="005D47D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 w:rsidRPr="005D47D9"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  <w:bookmarkStart w:id="9" w:name="_GoBack"/>
      <w:bookmarkEnd w:id="9"/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 w:eastAsia="ja-JP"/>
        </w:rPr>
        <w:t xml:space="preserve">Otherwise, 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cheduling delay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3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4.1 of [3]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esource assignment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–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3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Modulation and coding scheme 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5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epetition number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ew data indicator – 1 bit</w:t>
      </w:r>
      <w:r w:rsidRPr="005D47D9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 w:rsidRPr="005D47D9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If multiple TB are scheduled, it functions as New data indicator for the </w:t>
      </w:r>
      <w:r w:rsidRPr="005D47D9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first </w:t>
      </w:r>
      <w:r w:rsidRPr="005D47D9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TB.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HARQ-ACK resource 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4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s as defined in clause 16.4.2 of [3]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. 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DCI subframe repetition number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2 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bit</w:t>
      </w:r>
      <w:r w:rsidRPr="005D47D9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6 in [3]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umber of scheduled TB for SC-MTCH – 3 bits</w:t>
      </w:r>
      <w:ins w:id="10" w:author="ZTE" w:date="2021-01-22T16:13:00Z">
        <w:r w:rsidR="007275F6" w:rsidRPr="005D47D9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including values 0 to 7 with ascending order</w:t>
        </w:r>
      </w:ins>
      <w:del w:id="11" w:author="ZTE" w:date="2021-01-22T16:12:00Z">
        <w:r w:rsidRPr="005D47D9" w:rsidDel="007275F6"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,</w:delText>
        </w:r>
      </w:del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ndicat</w:t>
      </w:r>
      <w:ins w:id="12" w:author="ZTE" w:date="2021-01-22T16:13:00Z">
        <w:r w:rsidR="007275F6" w:rsidRPr="005D47D9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>es the number of scheduled TB</w:t>
        </w:r>
      </w:ins>
      <w:del w:id="13" w:author="ZTE" w:date="2021-01-22T16:12:00Z">
        <w:r w:rsidRPr="005D47D9" w:rsidDel="007275F6"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ing</w:delText>
        </w:r>
      </w:del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from 1 to 8 TBs. This field is only present if higher layer parameter </w:t>
      </w:r>
      <w:r w:rsidRPr="005D47D9">
        <w:rPr>
          <w:rFonts w:ascii="Times New Roman" w:eastAsia="等线" w:hAnsi="Times New Roman" w:cs="Times New Roman"/>
          <w:bCs/>
          <w:i/>
          <w:iCs/>
          <w:kern w:val="0"/>
          <w:sz w:val="20"/>
          <w:szCs w:val="20"/>
          <w:lang w:val="en-GB" w:eastAsia="en-US"/>
        </w:rPr>
        <w:t>sc-mtch-InfoListMultiTB-r16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RC of the DCI is scrambled by G-RNTI.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Number of scheduled TB for Unicast – 1 bit, where value 0 indicates a single TB is scheduled and value 1 indicates multiple TB are scheduled. This field is only present if higher layer parameter </w:t>
      </w:r>
      <w:r w:rsidRPr="005D47D9">
        <w:rPr>
          <w:rFonts w:ascii="Times New Roman" w:eastAsia="等线" w:hAnsi="Times New Roman" w:cs="Times New Roman"/>
          <w:i/>
          <w:kern w:val="0"/>
          <w:sz w:val="20"/>
          <w:szCs w:val="20"/>
          <w:lang w:val="en-GB" w:eastAsia="en-US"/>
        </w:rPr>
        <w:t>npdsch-MultiTB-Config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orresponding DCI is mapped onto the UE specific search space given by the C-RNTI as defined in [3]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>HARQ process number – 1 bit. This field is only present if 2 HARQ processes are configured and the corresponding DCI format is mapped onto the UE specific search space given by the C-RNTI as defined in [3], or if Number of scheduled TB for Unicast is present. If multiple TB are scheduled, it functions as New data indicator for the second TB.</w:t>
      </w:r>
    </w:p>
    <w:p w:rsidR="005D47D9" w:rsidRPr="005D47D9" w:rsidRDefault="005D47D9" w:rsidP="005D47D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 xml:space="preserve">Resource reservation – 1 bit as defined in clause 16.4 of [3]. This field is only present if higher layer parameter </w:t>
      </w:r>
      <w:r w:rsidRPr="005D47D9">
        <w:rPr>
          <w:rFonts w:ascii="Times New Roman" w:eastAsia="等线" w:hAnsi="Times New Roman" w:cs="Times New Roman"/>
          <w:i/>
          <w:kern w:val="0"/>
          <w:sz w:val="20"/>
          <w:szCs w:val="20"/>
          <w:lang w:val="en-GB" w:eastAsia="en-US"/>
        </w:rPr>
        <w:t>resourceReservationConfigDL</w:t>
      </w:r>
      <w:r w:rsidRPr="005D47D9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is configured and the DCI is mapped onto the UE-specific search space given by C-RNTI as defined in [3].</w:t>
      </w:r>
    </w:p>
    <w:p w:rsidR="005D47D9" w:rsidRPr="005D47D9" w:rsidRDefault="005D47D9" w:rsidP="005D47D9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 w:rsidRPr="005D47D9"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kern w:val="0"/>
          <w:sz w:val="20"/>
          <w:lang w:eastAsia="en-US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-- End of Text Proposal #1 to 36.21</w:t>
      </w:r>
      <w:r w:rsidR="005E6950">
        <w:rPr>
          <w:rFonts w:ascii="Times New Roman" w:eastAsia="宋体" w:hAnsi="Times New Roman" w:cs="Times New Roman"/>
          <w:b/>
          <w:color w:val="000000" w:themeColor="text1"/>
          <w:kern w:val="0"/>
        </w:rPr>
        <w:t>2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-</w:t>
      </w:r>
    </w:p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lang w:eastAsia="en-US"/>
        </w:rPr>
      </w:pP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omments </w:t>
      </w:r>
      <w:r w:rsidR="004C3751">
        <w:rPr>
          <w:rFonts w:ascii="Times New Roman" w:eastAsia="宋体" w:hAnsi="Times New Roman" w:cs="Times New Roman"/>
          <w:kern w:val="0"/>
          <w:sz w:val="20"/>
        </w:rPr>
        <w:t xml:space="preserve">on </w:t>
      </w:r>
      <w:r w:rsidR="0072510F">
        <w:rPr>
          <w:rFonts w:ascii="Times New Roman" w:eastAsia="宋体" w:hAnsi="Times New Roman" w:cs="Times New Roman"/>
          <w:kern w:val="0"/>
          <w:sz w:val="20"/>
        </w:rPr>
        <w:t>proposed TP #1</w:t>
      </w:r>
      <w:r w:rsidR="004C3751">
        <w:rPr>
          <w:rFonts w:ascii="Times New Roman" w:eastAsia="宋体" w:hAnsi="Times New Roman" w:cs="Times New Roman"/>
          <w:kern w:val="0"/>
          <w:sz w:val="20"/>
        </w:rPr>
        <w:t xml:space="preserve">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511F07">
        <w:tc>
          <w:tcPr>
            <w:tcW w:w="2547" w:type="dxa"/>
            <w:shd w:val="clear" w:color="auto" w:fill="D9D9D9" w:themeFill="background1" w:themeFillShade="D9"/>
          </w:tcPr>
          <w:p w:rsidR="00511F07" w:rsidRDefault="008B6BD3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:rsidR="00511F07" w:rsidRDefault="008B6BD3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511F07">
        <w:tc>
          <w:tcPr>
            <w:tcW w:w="2547" w:type="dxa"/>
          </w:tcPr>
          <w:p w:rsidR="00511F07" w:rsidRDefault="00511F07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6760" w:type="dxa"/>
          </w:tcPr>
          <w:p w:rsidR="00511F07" w:rsidRDefault="00511F07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</w:p>
        </w:tc>
      </w:tr>
    </w:tbl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 xml:space="preserve">Issue #2: </w:t>
      </w:r>
      <w:r w:rsidR="005E6950" w:rsidRPr="005E6950"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Determination of number of scheduled TB for SC-MTCH</w:t>
      </w:r>
    </w:p>
    <w:p w:rsidR="005E6950" w:rsidRPr="005E6950" w:rsidRDefault="005E6950" w:rsidP="005E6950">
      <w:pPr>
        <w:widowControl/>
        <w:spacing w:beforeLines="50" w:before="120" w:after="120" w:line="276" w:lineRule="auto"/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</w:pPr>
      <w:r w:rsidRPr="005E6950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T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e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7pt;height:15pt" o:ole="">
            <v:imagedata r:id="rId8" o:title=""/>
          </v:shape>
          <o:OLEObject Type="Embed" ProgID="Equation.DSMT4" ShapeID="_x0000_i1025" DrawAspect="Content" ObjectID="_1673073925" r:id="rId9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unicast and 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the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>
          <v:shape id="_x0000_i1026" type="#_x0000_t75" style="width:22.7pt;height:15pt" o:ole="">
            <v:imagedata r:id="rId8" o:title=""/>
          </v:shape>
          <o:OLEObject Type="Embed" ProgID="Equation.DSMT4" ShapeID="_x0000_i1026" DrawAspect="Content" ObjectID="_1673073926" r:id="rId10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s determined by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for multicast according to subclause 6.4.3.2 in </w:t>
      </w:r>
      <w:r w:rsidR="004C3751">
        <w:rPr>
          <w:rFonts w:ascii="Times New Roman" w:eastAsia="宋体" w:hAnsi="Times New Roman" w:cs="Times New Roman" w:hint="eastAsia"/>
          <w:kern w:val="0"/>
          <w:sz w:val="20"/>
          <w:szCs w:val="20"/>
        </w:rPr>
        <w:t>TS36.212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>.</w:t>
      </w:r>
    </w:p>
    <w:p w:rsidR="005E6950" w:rsidRPr="005E6950" w:rsidRDefault="005E6950" w:rsidP="00FD7848">
      <w:pPr>
        <w:widowControl/>
        <w:spacing w:beforeLines="50" w:before="120" w:after="240" w:line="276" w:lineRule="auto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owever, </w:t>
      </w:r>
      <w:r w:rsidRPr="005E6950"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in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 current </w:t>
      </w:r>
      <w:r>
        <w:rPr>
          <w:rFonts w:ascii="Times New Roman" w:eastAsia="宋体" w:hAnsi="Times New Roman" w:cs="Times New Roman"/>
          <w:color w:val="000000"/>
          <w:kern w:val="0"/>
          <w:sz w:val="20"/>
          <w:szCs w:val="20"/>
          <w:shd w:val="clear" w:color="auto" w:fill="FFFFFF"/>
        </w:rPr>
        <w:t>TS36.213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,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i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consecutive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NB-IoT DL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subframe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>s based on the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>
          <v:shape id="_x0000_i1027" type="#_x0000_t75" style="width:23.55pt;height:15.45pt" o:ole="">
            <v:imagedata r:id="rId8" o:title=""/>
          </v:shape>
          <o:OLEObject Type="Embed" ProgID="Equation.DSMT4" ShapeID="_x0000_i1027" DrawAspect="Content" ObjectID="_1673073927" r:id="rId11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is only used for unicast, since the </w:t>
      </w:r>
      <w:r w:rsidRPr="005E6950">
        <w:rPr>
          <w:rFonts w:ascii="Times New Roman" w:eastAsia="宋体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4" w:dyaOrig="300">
          <v:shape id="_x0000_i1028" type="#_x0000_t75" style="width:22.7pt;height:15pt" o:ole="">
            <v:imagedata r:id="rId8" o:title=""/>
          </v:shape>
          <o:OLEObject Type="Embed" ProgID="Equation.DSMT4" ShapeID="_x0000_i1028" DrawAspect="Content" ObjectID="_1673073928" r:id="rId12"/>
        </w:objec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is determined by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. </w:t>
      </w:r>
      <w:r w:rsidR="00CA54C0">
        <w:rPr>
          <w:rFonts w:ascii="Times New Roman" w:eastAsia="宋体" w:hAnsi="Times New Roman" w:cs="Times New Roman"/>
          <w:kern w:val="0"/>
          <w:sz w:val="20"/>
          <w:szCs w:val="20"/>
        </w:rPr>
        <w:t>T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>he TB number description determined by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 </w:t>
      </w:r>
      <w:r w:rsidRPr="005E6950">
        <w:rPr>
          <w:rFonts w:ascii="Times New Roman" w:eastAsia="宋体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for multicast is missing when determining the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i/>
          <w:kern w:val="0"/>
          <w:sz w:val="20"/>
          <w:szCs w:val="20"/>
          <w:lang w:val="en-GB"/>
        </w:rPr>
        <w:t>N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consecutive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5E695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NB-IoT DL </w:t>
      </w:r>
      <w:r w:rsidRPr="005E695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subframe</w:t>
      </w:r>
      <w:r w:rsidR="00CA54C0">
        <w:rPr>
          <w:rFonts w:ascii="Times New Roman" w:eastAsia="宋体" w:hAnsi="Times New Roman" w:cs="Times New Roman" w:hint="eastAsia"/>
          <w:kern w:val="0"/>
          <w:sz w:val="20"/>
          <w:szCs w:val="20"/>
        </w:rPr>
        <w:t>s.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i/>
          <w:kern w:val="0"/>
          <w:sz w:val="22"/>
        </w:rPr>
      </w:pPr>
      <w:r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>Proposal</w:t>
      </w:r>
      <w:r w:rsidR="004C3751">
        <w:rPr>
          <w:rFonts w:ascii="Times New Roman" w:eastAsia="宋体" w:hAnsi="Times New Roman" w:cs="Times New Roman" w:hint="eastAsia"/>
          <w:b/>
          <w:i/>
          <w:kern w:val="0"/>
          <w:sz w:val="20"/>
          <w:u w:val="single"/>
        </w:rPr>
        <w:t xml:space="preserve"> 2</w:t>
      </w:r>
      <w:r>
        <w:rPr>
          <w:rFonts w:ascii="Times New Roman" w:eastAsia="宋体" w:hAnsi="Times New Roman" w:cs="Times New Roman" w:hint="eastAsia"/>
          <w:b/>
          <w:i/>
          <w:kern w:val="0"/>
          <w:sz w:val="20"/>
        </w:rPr>
        <w:t>: Endor</w:t>
      </w:r>
      <w:r>
        <w:rPr>
          <w:rFonts w:ascii="Times New Roman" w:eastAsia="宋体" w:hAnsi="Times New Roman" w:cs="Times New Roman"/>
          <w:b/>
          <w:i/>
          <w:kern w:val="0"/>
          <w:sz w:val="20"/>
        </w:rPr>
        <w:t>se Text Proposal #2.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FF0000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 Start of Text Proposal #2 to 36.21</w:t>
      </w:r>
      <w:r w:rsidR="004D4B60">
        <w:rPr>
          <w:rFonts w:ascii="Times New Roman" w:eastAsia="宋体" w:hAnsi="Times New Roman" w:cs="Times New Roman"/>
          <w:b/>
          <w:color w:val="000000" w:themeColor="text1"/>
          <w:kern w:val="0"/>
        </w:rPr>
        <w:t>3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--</w:t>
      </w:r>
    </w:p>
    <w:p w:rsidR="004D4B60" w:rsidRPr="004D4B60" w:rsidRDefault="004D4B60" w:rsidP="004D4B60">
      <w:pPr>
        <w:keepNext/>
        <w:keepLines/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1134" w:hanging="1134"/>
        <w:textAlignment w:val="baseline"/>
        <w:outlineLvl w:val="2"/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</w:pPr>
      <w:r w:rsidRPr="004D4B60"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>16.4.1</w:t>
      </w:r>
      <w:r w:rsidRPr="004D4B60"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ab/>
        <w:t>UE procedure for receiving the narrowband physical downlink shared channel</w:t>
      </w:r>
    </w:p>
    <w:p w:rsidR="004D4B60" w:rsidRPr="004D4B60" w:rsidRDefault="004D4B60" w:rsidP="004D4B60">
      <w:pPr>
        <w:widowControl/>
        <w:spacing w:beforeLines="50" w:before="120" w:after="120" w:line="276" w:lineRule="auto"/>
        <w:jc w:val="center"/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 w:rsidRPr="004D4B60">
        <w:rPr>
          <w:rFonts w:ascii="Times New Roman" w:eastAsia="宋体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:rsidR="004D4B60" w:rsidRPr="004D4B60" w:rsidRDefault="004D4B60" w:rsidP="004D4B60">
      <w:pPr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568" w:hanging="284"/>
        <w:textAlignment w:val="baseline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</w:pP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-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ab/>
      </w:r>
      <w:r w:rsidRPr="004D4B60"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1500" w:dyaOrig="420">
          <v:shape id="_x0000_i1029" type="#_x0000_t75" style="width:75pt;height:21pt" o:ole="">
            <v:imagedata r:id="rId13" o:title=""/>
          </v:shape>
          <o:OLEObject Type="Embed" ProgID="Equation.DSMT4" ShapeID="_x0000_i1029" DrawAspect="Content" ObjectID="_1673073929" r:id="rId14"/>
        </w:objec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where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 w:rsidRPr="004D4B60"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437" w:dyaOrig="437">
          <v:shape id="_x0000_i1030" type="#_x0000_t75" style="width:21.85pt;height:21.85pt" o:ole="">
            <v:imagedata r:id="rId15" o:title=""/>
          </v:shape>
          <o:OLEObject Type="Embed" ProgID="Equation.3" ShapeID="_x0000_i1030" DrawAspect="Content" ObjectID="_1673073930" r:id="rId16"/>
        </w:objec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 xml:space="preserve">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4D4B60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repetition number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field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(see Subclause 16.4.1.3),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 w:rsidRPr="004D4B60"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37" w:dyaOrig="283">
          <v:shape id="_x0000_i1031" type="#_x0000_t75" style="width:21.85pt;height:14.15pt" o:ole="">
            <v:imagedata r:id="rId17" o:title=""/>
          </v:shape>
          <o:OLEObject Type="Embed" ProgID="Equation.3" ShapeID="_x0000_i1031" DrawAspect="Content" ObjectID="_1673073931" r:id="rId18"/>
        </w:objec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resource assignment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field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(see Subclause 16.4.1.3), and the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 w:rsidRPr="004D4B60"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54" w:dyaOrig="300">
          <v:shape id="_x0000_i1032" type="#_x0000_t75" style="width:22.7pt;height:15pt" o:ole="">
            <v:imagedata r:id="rId8" o:title=""/>
          </v:shape>
          <o:OLEObject Type="Embed" ProgID="Equation.DSMT4" ShapeID="_x0000_i1032" DrawAspect="Content" ObjectID="_1673073932" r:id="rId19"/>
        </w:objec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N</w:t>
      </w:r>
      <w:r w:rsidRPr="004D4B60"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umber of scheduled TB for Unicast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 xml:space="preserve"> 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>field</w:t>
      </w:r>
      <w:ins w:id="14" w:author="ZTE" w:date="2021-01-22T16:12:00Z">
        <w:r w:rsidR="007275F6" w:rsidRPr="004D4B60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or </w:t>
        </w:r>
        <w:r w:rsidR="007275F6" w:rsidRPr="004D4B60">
          <w:rPr>
            <w:rFonts w:ascii="Times New Roman" w:eastAsia="宋体" w:hAnsi="Times New Roman" w:cs="Times New Roman"/>
            <w:kern w:val="0"/>
            <w:sz w:val="20"/>
            <w:szCs w:val="20"/>
            <w:lang w:val="en-GB" w:eastAsia="en-US"/>
          </w:rPr>
          <w:t>Number of scheduled TB for SC-MTCH</w:t>
        </w:r>
        <w:r w:rsidR="007275F6" w:rsidRPr="004D4B60">
          <w:rPr>
            <w:rFonts w:ascii="Times New Roman" w:eastAsia="宋体" w:hAnsi="Times New Roman" w:cs="Times New Roman" w:hint="eastAsia"/>
            <w:kern w:val="0"/>
            <w:sz w:val="20"/>
            <w:szCs w:val="20"/>
          </w:rPr>
          <w:t xml:space="preserve"> field</w:t>
        </w:r>
      </w:ins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if present, </w:t>
      </w:r>
      <w:r w:rsidRPr="004D4B60">
        <w:rPr>
          <w:rFonts w:ascii="Times New Roman" w:eastAsia="宋体" w:hAnsi="Times New Roman" w:cs="Times New Roman" w:hint="eastAsia"/>
          <w:kern w:val="0"/>
          <w:sz w:val="20"/>
          <w:szCs w:val="20"/>
          <w:lang w:val="en-GB"/>
        </w:rPr>
        <w:t>in the corresponding DCI</w: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, </w:t>
      </w:r>
      <w:r w:rsidRPr="004D4B60"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763" w:dyaOrig="300">
          <v:shape id="_x0000_i1033" type="#_x0000_t75" style="width:38.15pt;height:15pt" o:ole="">
            <v:imagedata r:id="rId20" o:title=""/>
          </v:shape>
          <o:OLEObject Type="Embed" ProgID="Equation.DSMT4" ShapeID="_x0000_i1033" DrawAspect="Content" ObjectID="_1673073933" r:id="rId21"/>
        </w:object>
      </w:r>
      <w:r w:rsidRPr="004D4B60">
        <w:rPr>
          <w:rFonts w:ascii="Times New Roman" w:eastAsia="宋体" w:hAnsi="Times New Roman" w:cs="Times New Roman"/>
          <w:kern w:val="0"/>
          <w:sz w:val="20"/>
          <w:szCs w:val="20"/>
          <w:lang w:val="en-GB"/>
        </w:rPr>
        <w:t xml:space="preserve"> otherwise</w:t>
      </w:r>
      <w:r w:rsidRPr="004D4B60"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,</w: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b/>
          <w:color w:val="000000" w:themeColor="text1"/>
          <w:kern w:val="0"/>
        </w:rPr>
      </w:pP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>--------------------------------------------------- End of Text Proposal #2 to 36.21</w:t>
      </w:r>
      <w:r w:rsidR="004D4B60">
        <w:rPr>
          <w:rFonts w:ascii="Times New Roman" w:eastAsia="宋体" w:hAnsi="Times New Roman" w:cs="Times New Roman"/>
          <w:b/>
          <w:color w:val="000000" w:themeColor="text1"/>
          <w:kern w:val="0"/>
        </w:rPr>
        <w:t>3</w:t>
      </w:r>
      <w:r>
        <w:rPr>
          <w:rFonts w:ascii="Times New Roman" w:eastAsia="宋体" w:hAnsi="Times New Roman" w:cs="Times New Roman"/>
          <w:b/>
          <w:color w:val="000000" w:themeColor="text1"/>
          <w:kern w:val="0"/>
        </w:rPr>
        <w:t xml:space="preserve"> -------------------------------------</w:t>
      </w:r>
    </w:p>
    <w:p w:rsidR="008E5C61" w:rsidRDefault="008E5C61" w:rsidP="008E5C61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8E5C61" w:rsidRDefault="008E5C61" w:rsidP="008E5C61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0"/>
          <w:lang w:eastAsia="en-US"/>
        </w:rPr>
      </w:pP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comments </w:t>
      </w:r>
      <w:r w:rsidR="004C3751">
        <w:rPr>
          <w:rFonts w:ascii="Times New Roman" w:eastAsia="宋体" w:hAnsi="Times New Roman" w:cs="Times New Roman"/>
          <w:kern w:val="0"/>
          <w:sz w:val="20"/>
        </w:rPr>
        <w:t>on</w:t>
      </w:r>
      <w:r w:rsidR="0072510F">
        <w:rPr>
          <w:rFonts w:ascii="Times New Roman" w:eastAsia="宋体" w:hAnsi="Times New Roman" w:cs="Times New Roman"/>
          <w:kern w:val="0"/>
          <w:sz w:val="20"/>
        </w:rPr>
        <w:t xml:space="preserve"> proposed TP</w:t>
      </w:r>
      <w:r w:rsidR="004C3751">
        <w:rPr>
          <w:rFonts w:ascii="Times New Roman" w:eastAsia="宋体" w:hAnsi="Times New Roman" w:cs="Times New Roman"/>
          <w:kern w:val="0"/>
          <w:sz w:val="20"/>
        </w:rPr>
        <w:t xml:space="preserve"> #2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8E5C61" w:rsidTr="008528C2">
        <w:tc>
          <w:tcPr>
            <w:tcW w:w="2547" w:type="dxa"/>
            <w:shd w:val="clear" w:color="auto" w:fill="D9D9D9" w:themeFill="background1" w:themeFillShade="D9"/>
          </w:tcPr>
          <w:p w:rsidR="008E5C61" w:rsidRDefault="008E5C61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lastRenderedPageBreak/>
              <w:t>C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:rsidR="008E5C61" w:rsidRDefault="008E5C61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宋体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宋体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8E5C61" w:rsidTr="008528C2">
        <w:tc>
          <w:tcPr>
            <w:tcW w:w="2547" w:type="dxa"/>
          </w:tcPr>
          <w:p w:rsidR="008E5C61" w:rsidRDefault="008E5C61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</w:p>
        </w:tc>
        <w:tc>
          <w:tcPr>
            <w:tcW w:w="6760" w:type="dxa"/>
          </w:tcPr>
          <w:p w:rsidR="008E5C61" w:rsidRDefault="008E5C61" w:rsidP="008528C2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宋体"/>
                <w:kern w:val="0"/>
                <w:sz w:val="20"/>
                <w:szCs w:val="20"/>
                <w:lang w:eastAsia="en-US"/>
              </w:rPr>
            </w:pPr>
          </w:p>
        </w:tc>
      </w:tr>
    </w:tbl>
    <w:p w:rsidR="00511F07" w:rsidRDefault="00511F0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:rsidR="00511F07" w:rsidRDefault="008B6BD3">
      <w:pPr>
        <w:pStyle w:val="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:rsidR="00856742" w:rsidRPr="00856742" w:rsidRDefault="00856742" w:rsidP="00856742"/>
    <w:p w:rsidR="00511F07" w:rsidRDefault="008B6BD3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宋体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:rsidR="00511F07" w:rsidRDefault="008B6BD3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[1] 3GPP, </w:t>
      </w:r>
      <w:r w:rsidR="00435E24" w:rsidRPr="00435E24">
        <w:rPr>
          <w:rFonts w:ascii="Times New Roman" w:hAnsi="Times New Roman" w:cs="Times New Roman"/>
          <w:sz w:val="20"/>
          <w:szCs w:val="20"/>
        </w:rPr>
        <w:t>R1-2100563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, 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>Clarifications on scheduling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 xml:space="preserve"> enhancement</w:t>
      </w:r>
      <w:r>
        <w:rPr>
          <w:rFonts w:ascii="Times New Roman" w:eastAsia="宋体" w:hAnsi="Times New Roman" w:cs="Times New Roman" w:hint="eastAsia"/>
          <w:kern w:val="0"/>
          <w:sz w:val="20"/>
          <w:lang w:eastAsia="en-US"/>
        </w:rPr>
        <w:t xml:space="preserve"> for NB-IoT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, RAN1 #10</w:t>
      </w:r>
      <w:r w:rsidR="00435E24">
        <w:rPr>
          <w:rFonts w:ascii="Times New Roman" w:eastAsia="宋体" w:hAnsi="Times New Roman" w:cs="Times New Roman"/>
          <w:kern w:val="0"/>
          <w:sz w:val="20"/>
          <w:lang w:eastAsia="en-US"/>
        </w:rPr>
        <w:t>4</w:t>
      </w:r>
      <w:r>
        <w:rPr>
          <w:rFonts w:ascii="Times New Roman" w:eastAsia="宋体" w:hAnsi="Times New Roman" w:cs="Times New Roman"/>
          <w:kern w:val="0"/>
          <w:sz w:val="20"/>
          <w:lang w:eastAsia="en-US"/>
        </w:rPr>
        <w:t>-e, ZTE</w:t>
      </w:r>
    </w:p>
    <w:p w:rsidR="00511F07" w:rsidRDefault="00511F07"/>
    <w:sectPr w:rsidR="00511F07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41B6" w:rsidRDefault="00DA41B6" w:rsidP="00D44BA5">
      <w:r>
        <w:separator/>
      </w:r>
    </w:p>
  </w:endnote>
  <w:endnote w:type="continuationSeparator" w:id="0">
    <w:p w:rsidR="00DA41B6" w:rsidRDefault="00DA41B6" w:rsidP="00D44B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41B6" w:rsidRDefault="00DA41B6" w:rsidP="00D44BA5">
      <w:r>
        <w:separator/>
      </w:r>
    </w:p>
  </w:footnote>
  <w:footnote w:type="continuationSeparator" w:id="0">
    <w:p w:rsidR="00DA41B6" w:rsidRDefault="00DA41B6" w:rsidP="00D44B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2A2B86"/>
    <w:multiLevelType w:val="multilevel"/>
    <w:tmpl w:val="322A2B86"/>
    <w:lvl w:ilvl="0">
      <w:start w:val="1"/>
      <w:numFmt w:val="bullet"/>
      <w:pStyle w:val="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" w15:restartNumberingAfterBreak="0">
    <w:nsid w:val="3D2F07B7"/>
    <w:multiLevelType w:val="hybridMultilevel"/>
    <w:tmpl w:val="457E76AC"/>
    <w:lvl w:ilvl="0" w:tplc="C4F69084">
      <w:start w:val="1"/>
      <w:numFmt w:val="bullet"/>
      <w:lvlText w:val="­"/>
      <w:lvlJc w:val="left"/>
      <w:pPr>
        <w:ind w:left="704" w:hanging="420"/>
      </w:pPr>
      <w:rPr>
        <w:rFonts w:ascii="宋体" w:eastAsia="宋体" w:hAnsi="宋体" w:hint="eastAsia"/>
      </w:rPr>
    </w:lvl>
    <w:lvl w:ilvl="1" w:tplc="04090003" w:tentative="1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" w15:restartNumberingAfterBreak="0">
    <w:nsid w:val="3E74324F"/>
    <w:multiLevelType w:val="hybridMultilevel"/>
    <w:tmpl w:val="DD7C891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67C1870">
      <w:start w:val="2"/>
      <w:numFmt w:val="bullet"/>
      <w:lvlText w:val="-"/>
      <w:lvlJc w:val="left"/>
      <w:pPr>
        <w:ind w:left="2160" w:hanging="360"/>
      </w:pPr>
      <w:rPr>
        <w:rFonts w:ascii="Times New Roman" w:eastAsiaTheme="minorEastAsia" w:hAnsi="Times New Roman" w:cs="Times New Roman" w:hint="default"/>
        <w:b w:val="0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74A01"/>
    <w:rsid w:val="000A3974"/>
    <w:rsid w:val="000C3B58"/>
    <w:rsid w:val="00112932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3774F0"/>
    <w:rsid w:val="00382B76"/>
    <w:rsid w:val="00435E24"/>
    <w:rsid w:val="004429DD"/>
    <w:rsid w:val="004466E0"/>
    <w:rsid w:val="004473DF"/>
    <w:rsid w:val="0047071C"/>
    <w:rsid w:val="0048399F"/>
    <w:rsid w:val="004929EA"/>
    <w:rsid w:val="004A3ED1"/>
    <w:rsid w:val="004A709D"/>
    <w:rsid w:val="004C3751"/>
    <w:rsid w:val="004D4B60"/>
    <w:rsid w:val="005111D9"/>
    <w:rsid w:val="00511F07"/>
    <w:rsid w:val="005234C0"/>
    <w:rsid w:val="00561171"/>
    <w:rsid w:val="005744E9"/>
    <w:rsid w:val="005B43CC"/>
    <w:rsid w:val="005D47D9"/>
    <w:rsid w:val="005E6950"/>
    <w:rsid w:val="005F138A"/>
    <w:rsid w:val="005F5011"/>
    <w:rsid w:val="006D1CAF"/>
    <w:rsid w:val="0072510F"/>
    <w:rsid w:val="007275F6"/>
    <w:rsid w:val="0074616D"/>
    <w:rsid w:val="00777FA2"/>
    <w:rsid w:val="00791602"/>
    <w:rsid w:val="00813C45"/>
    <w:rsid w:val="00814E00"/>
    <w:rsid w:val="00856742"/>
    <w:rsid w:val="00891BA6"/>
    <w:rsid w:val="008B6BD3"/>
    <w:rsid w:val="008C571F"/>
    <w:rsid w:val="008E5726"/>
    <w:rsid w:val="008E5C61"/>
    <w:rsid w:val="008F5B45"/>
    <w:rsid w:val="00913794"/>
    <w:rsid w:val="00946652"/>
    <w:rsid w:val="009E14F4"/>
    <w:rsid w:val="00A42874"/>
    <w:rsid w:val="00A70F85"/>
    <w:rsid w:val="00AA21AA"/>
    <w:rsid w:val="00AB44AD"/>
    <w:rsid w:val="00AC6D0E"/>
    <w:rsid w:val="00AE2B45"/>
    <w:rsid w:val="00B20E50"/>
    <w:rsid w:val="00B73C37"/>
    <w:rsid w:val="00B84A56"/>
    <w:rsid w:val="00C30A08"/>
    <w:rsid w:val="00C86FEE"/>
    <w:rsid w:val="00CA54C0"/>
    <w:rsid w:val="00D44BA5"/>
    <w:rsid w:val="00D56384"/>
    <w:rsid w:val="00D56AD4"/>
    <w:rsid w:val="00D86981"/>
    <w:rsid w:val="00DA41B6"/>
    <w:rsid w:val="00DE1B58"/>
    <w:rsid w:val="00E241E0"/>
    <w:rsid w:val="00E90416"/>
    <w:rsid w:val="00ED3041"/>
    <w:rsid w:val="00ED6B1D"/>
    <w:rsid w:val="00EE17A9"/>
    <w:rsid w:val="00F070F5"/>
    <w:rsid w:val="00FD7848"/>
    <w:rsid w:val="00FE3174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C53B3D1A-FC68-43F7-BA03-5D990BF28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页眉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Pr>
      <w:sz w:val="18"/>
      <w:szCs w:val="18"/>
    </w:rPr>
  </w:style>
  <w:style w:type="character" w:customStyle="1" w:styleId="1Char">
    <w:name w:val="标题 1 Char"/>
    <w:basedOn w:val="a0"/>
    <w:link w:val="1"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paragraph" w:styleId="a6">
    <w:name w:val="Balloon Text"/>
    <w:basedOn w:val="a"/>
    <w:link w:val="Char1"/>
    <w:uiPriority w:val="99"/>
    <w:semiHidden/>
    <w:unhideWhenUsed/>
    <w:rsid w:val="004429D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429D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4616D"/>
    <w:pPr>
      <w:ind w:firstLineChars="200" w:firstLine="420"/>
    </w:pPr>
  </w:style>
  <w:style w:type="character" w:styleId="a8">
    <w:name w:val="Strong"/>
    <w:basedOn w:val="a0"/>
    <w:uiPriority w:val="22"/>
    <w:qFormat/>
    <w:rsid w:val="008F5B45"/>
    <w:rPr>
      <w:b/>
      <w:bCs/>
    </w:rPr>
  </w:style>
  <w:style w:type="character" w:customStyle="1" w:styleId="apple-converted-space">
    <w:name w:val="apple-converted-space"/>
    <w:basedOn w:val="a0"/>
    <w:rsid w:val="008F5B4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9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4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0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microsoft.com/office/2011/relationships/people" Target="peop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3</Pages>
  <Words>766</Words>
  <Characters>4372</Characters>
  <Application>Microsoft Office Word</Application>
  <DocSecurity>0</DocSecurity>
  <Lines>36</Lines>
  <Paragraphs>10</Paragraphs>
  <ScaleCrop>false</ScaleCrop>
  <Company>ZTE</Company>
  <LinksUpToDate>false</LinksUpToDate>
  <CharactersWithSpaces>51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TE</dc:creator>
  <cp:lastModifiedBy>ZTE</cp:lastModifiedBy>
  <cp:revision>25</cp:revision>
  <dcterms:created xsi:type="dcterms:W3CDTF">2020-10-29T01:32:00Z</dcterms:created>
  <dcterms:modified xsi:type="dcterms:W3CDTF">2021-01-25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